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3965" w:rsidRDefault="000C3965" w:rsidP="009751B4">
      <w:pPr>
        <w:autoSpaceDE w:val="0"/>
        <w:autoSpaceDN w:val="0"/>
        <w:adjustRightInd w:val="0"/>
        <w:spacing w:after="0" w:line="240" w:lineRule="auto"/>
        <w:ind w:left="317" w:hanging="317"/>
        <w:rPr>
          <w:rFonts w:ascii="Times New Roman" w:hAnsi="Times New Roman"/>
        </w:rPr>
      </w:pPr>
      <w:bookmarkStart w:id="0" w:name="_GoBack"/>
      <w:bookmarkEnd w:id="0"/>
    </w:p>
    <w:p w:rsidR="000C3965" w:rsidRDefault="000C3965" w:rsidP="000C3965">
      <w:r>
        <w:t>5-5 Practice Answers:</w:t>
      </w:r>
    </w:p>
    <w:p w:rsidR="000C3965" w:rsidRDefault="000C3965" w:rsidP="000C3965">
      <w:proofErr w:type="gramStart"/>
      <w:r>
        <w:t xml:space="preserve">1.  </w:t>
      </w:r>
      <w:proofErr w:type="gramEnd"/>
      <w:r w:rsidRPr="00B63DD4">
        <w:rPr>
          <w:position w:val="-24"/>
        </w:rPr>
        <w:object w:dxaOrig="1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75pt;height:31.4pt" o:ole="">
            <v:imagedata r:id="rId9" o:title=""/>
          </v:shape>
          <o:OLEObject Type="Embed" ProgID="Equation.DSMT4" ShapeID="_x0000_i1025" DrawAspect="Content" ObjectID="_1518438718" r:id="rId10"/>
        </w:object>
      </w:r>
      <w:r>
        <w:t xml:space="preserve">,  </w:t>
      </w:r>
      <w:r w:rsidRPr="00B63DD4">
        <w:rPr>
          <w:position w:val="-24"/>
        </w:rPr>
        <w:object w:dxaOrig="1460" w:dyaOrig="620">
          <v:shape id="_x0000_i1026" type="#_x0000_t75" style="width:72.9pt;height:31.4pt" o:ole="">
            <v:imagedata r:id="rId11" o:title=""/>
          </v:shape>
          <o:OLEObject Type="Embed" ProgID="Equation.DSMT4" ShapeID="_x0000_i1026" DrawAspect="Content" ObjectID="_1518438719" r:id="rId12"/>
        </w:object>
      </w:r>
      <w:r>
        <w:t xml:space="preserve">,  </w:t>
      </w:r>
      <w:r w:rsidRPr="00B63DD4">
        <w:rPr>
          <w:position w:val="-24"/>
        </w:rPr>
        <w:object w:dxaOrig="1440" w:dyaOrig="620">
          <v:shape id="_x0000_i1027" type="#_x0000_t75" style="width:1in;height:31.4pt" o:ole="">
            <v:imagedata r:id="rId13" o:title=""/>
          </v:shape>
          <o:OLEObject Type="Embed" ProgID="Equation.DSMT4" ShapeID="_x0000_i1027" DrawAspect="Content" ObjectID="_1518438720" r:id="rId14"/>
        </w:object>
      </w:r>
    </w:p>
    <w:p w:rsidR="000C3965" w:rsidRDefault="000C3965" w:rsidP="000C3965">
      <w:proofErr w:type="gramStart"/>
      <w:r>
        <w:t xml:space="preserve">2.  </w:t>
      </w:r>
      <w:proofErr w:type="gramEnd"/>
      <w:r w:rsidRPr="00B63DD4">
        <w:rPr>
          <w:position w:val="-24"/>
        </w:rPr>
        <w:object w:dxaOrig="1040" w:dyaOrig="620">
          <v:shape id="_x0000_i1028" type="#_x0000_t75" style="width:51.7pt;height:31.4pt" o:ole="">
            <v:imagedata r:id="rId15" o:title=""/>
          </v:shape>
          <o:OLEObject Type="Embed" ProgID="Equation.DSMT4" ShapeID="_x0000_i1028" DrawAspect="Content" ObjectID="_1518438721" r:id="rId16"/>
        </w:object>
      </w:r>
      <w:r>
        <w:t xml:space="preserve">,  </w:t>
      </w:r>
      <w:r w:rsidRPr="00B63DD4">
        <w:rPr>
          <w:position w:val="-24"/>
        </w:rPr>
        <w:object w:dxaOrig="1060" w:dyaOrig="620">
          <v:shape id="_x0000_i1029" type="#_x0000_t75" style="width:52.6pt;height:31.4pt" o:ole="">
            <v:imagedata r:id="rId17" o:title=""/>
          </v:shape>
          <o:OLEObject Type="Embed" ProgID="Equation.DSMT4" ShapeID="_x0000_i1029" DrawAspect="Content" ObjectID="_1518438722" r:id="rId18"/>
        </w:object>
      </w:r>
      <w:r>
        <w:t xml:space="preserve">,  </w:t>
      </w:r>
      <w:r w:rsidRPr="00B63DD4">
        <w:rPr>
          <w:position w:val="-24"/>
        </w:rPr>
        <w:object w:dxaOrig="1060" w:dyaOrig="620">
          <v:shape id="_x0000_i1030" type="#_x0000_t75" style="width:52.6pt;height:31.4pt" o:ole="">
            <v:imagedata r:id="rId19" o:title=""/>
          </v:shape>
          <o:OLEObject Type="Embed" ProgID="Equation.DSMT4" ShapeID="_x0000_i1030" DrawAspect="Content" ObjectID="_1518438723" r:id="rId20"/>
        </w:object>
      </w:r>
    </w:p>
    <w:p w:rsidR="000C3965" w:rsidRDefault="000C3965" w:rsidP="000C3965">
      <w:proofErr w:type="gramStart"/>
      <w:r>
        <w:t xml:space="preserve">3.  </w:t>
      </w:r>
      <w:proofErr w:type="gramEnd"/>
      <w:r w:rsidRPr="00B63DD4">
        <w:rPr>
          <w:position w:val="-24"/>
        </w:rPr>
        <w:object w:dxaOrig="1620" w:dyaOrig="680">
          <v:shape id="_x0000_i1031" type="#_x0000_t75" style="width:81.25pt;height:34.15pt" o:ole="">
            <v:imagedata r:id="rId21" o:title=""/>
          </v:shape>
          <o:OLEObject Type="Embed" ProgID="Equation.DSMT4" ShapeID="_x0000_i1031" DrawAspect="Content" ObjectID="_1518438724" r:id="rId22"/>
        </w:object>
      </w:r>
      <w:r>
        <w:t xml:space="preserve">,  </w:t>
      </w:r>
      <w:r w:rsidRPr="00B63DD4">
        <w:rPr>
          <w:position w:val="-24"/>
        </w:rPr>
        <w:object w:dxaOrig="1359" w:dyaOrig="620">
          <v:shape id="_x0000_i1032" type="#_x0000_t75" style="width:68.3pt;height:31.4pt" o:ole="">
            <v:imagedata r:id="rId23" o:title=""/>
          </v:shape>
          <o:OLEObject Type="Embed" ProgID="Equation.DSMT4" ShapeID="_x0000_i1032" DrawAspect="Content" ObjectID="_1518438725" r:id="rId24"/>
        </w:object>
      </w:r>
      <w:r>
        <w:t xml:space="preserve">,  </w:t>
      </w:r>
      <w:r w:rsidRPr="00B63DD4">
        <w:rPr>
          <w:position w:val="-24"/>
        </w:rPr>
        <w:object w:dxaOrig="1480" w:dyaOrig="680">
          <v:shape id="_x0000_i1033" type="#_x0000_t75" style="width:73.85pt;height:34.15pt" o:ole="">
            <v:imagedata r:id="rId25" o:title=""/>
          </v:shape>
          <o:OLEObject Type="Embed" ProgID="Equation.DSMT4" ShapeID="_x0000_i1033" DrawAspect="Content" ObjectID="_1518438726" r:id="rId26"/>
        </w:object>
      </w:r>
    </w:p>
    <w:p w:rsidR="000C3965" w:rsidRDefault="000C3965" w:rsidP="000C3965">
      <w:proofErr w:type="gramStart"/>
      <w:r>
        <w:t xml:space="preserve">4.  </w:t>
      </w:r>
      <w:proofErr w:type="gramEnd"/>
      <w:r w:rsidRPr="00B63DD4">
        <w:rPr>
          <w:position w:val="-24"/>
        </w:rPr>
        <w:object w:dxaOrig="1380" w:dyaOrig="680">
          <v:shape id="_x0000_i1034" type="#_x0000_t75" style="width:69.25pt;height:34.15pt" o:ole="">
            <v:imagedata r:id="rId27" o:title=""/>
          </v:shape>
          <o:OLEObject Type="Embed" ProgID="Equation.DSMT4" ShapeID="_x0000_i1034" DrawAspect="Content" ObjectID="_1518438727" r:id="rId28"/>
        </w:object>
      </w:r>
      <w:r>
        <w:t xml:space="preserve">,  </w:t>
      </w:r>
      <w:r w:rsidRPr="00B63DD4">
        <w:rPr>
          <w:position w:val="-24"/>
        </w:rPr>
        <w:object w:dxaOrig="1240" w:dyaOrig="620">
          <v:shape id="_x0000_i1035" type="#_x0000_t75" style="width:61.85pt;height:31.4pt" o:ole="">
            <v:imagedata r:id="rId29" o:title=""/>
          </v:shape>
          <o:OLEObject Type="Embed" ProgID="Equation.DSMT4" ShapeID="_x0000_i1035" DrawAspect="Content" ObjectID="_1518438728" r:id="rId30"/>
        </w:object>
      </w:r>
      <w:r>
        <w:t xml:space="preserve">,  </w:t>
      </w:r>
      <w:r w:rsidRPr="00B63DD4">
        <w:rPr>
          <w:position w:val="-8"/>
        </w:rPr>
        <w:object w:dxaOrig="1200" w:dyaOrig="360">
          <v:shape id="_x0000_i1036" type="#_x0000_t75" style="width:60pt;height:18.45pt" o:ole="">
            <v:imagedata r:id="rId31" o:title=""/>
          </v:shape>
          <o:OLEObject Type="Embed" ProgID="Equation.DSMT4" ShapeID="_x0000_i1036" DrawAspect="Content" ObjectID="_1518438729" r:id="rId32"/>
        </w:object>
      </w:r>
    </w:p>
    <w:p w:rsidR="000C3965" w:rsidRDefault="000C3965" w:rsidP="000C3965">
      <w:r>
        <w:t xml:space="preserve">5.  </w:t>
      </w:r>
      <w:r w:rsidRPr="008106F4">
        <w:rPr>
          <w:position w:val="-24"/>
        </w:rPr>
        <w:object w:dxaOrig="1540" w:dyaOrig="620">
          <v:shape id="_x0000_i1037" type="#_x0000_t75" style="width:77.55pt;height:31.4pt" o:ole="">
            <v:imagedata r:id="rId33" o:title=""/>
          </v:shape>
          <o:OLEObject Type="Embed" ProgID="Equation.DSMT4" ShapeID="_x0000_i1037" DrawAspect="Content" ObjectID="_1518438730" r:id="rId34"/>
        </w:object>
      </w:r>
    </w:p>
    <w:p w:rsidR="000C3965" w:rsidRDefault="000C3965" w:rsidP="000C3965">
      <w:r>
        <w:t xml:space="preserve">6.  </w:t>
      </w:r>
      <w:r w:rsidRPr="008106F4">
        <w:rPr>
          <w:position w:val="-24"/>
        </w:rPr>
        <w:object w:dxaOrig="680" w:dyaOrig="620">
          <v:shape id="_x0000_i1038" type="#_x0000_t75" style="width:34.15pt;height:31.4pt" o:ole="">
            <v:imagedata r:id="rId35" o:title=""/>
          </v:shape>
          <o:OLEObject Type="Embed" ProgID="Equation.DSMT4" ShapeID="_x0000_i1038" DrawAspect="Content" ObjectID="_1518438731" r:id="rId36"/>
        </w:object>
      </w:r>
    </w:p>
    <w:p w:rsidR="000C3965" w:rsidRDefault="000C3965" w:rsidP="000C3965">
      <w:r>
        <w:t xml:space="preserve">7.  </w:t>
      </w:r>
      <w:r w:rsidRPr="008106F4">
        <w:rPr>
          <w:position w:val="-6"/>
        </w:rPr>
        <w:object w:dxaOrig="660" w:dyaOrig="340">
          <v:shape id="_x0000_i1039" type="#_x0000_t75" style="width:33.25pt;height:17.55pt" o:ole="">
            <v:imagedata r:id="rId37" o:title=""/>
          </v:shape>
          <o:OLEObject Type="Embed" ProgID="Equation.DSMT4" ShapeID="_x0000_i1039" DrawAspect="Content" ObjectID="_1518438732" r:id="rId38"/>
        </w:object>
      </w:r>
    </w:p>
    <w:p w:rsidR="000C3965" w:rsidRDefault="000C3965" w:rsidP="000C3965">
      <w:r>
        <w:t xml:space="preserve">8.  </w:t>
      </w:r>
      <w:r w:rsidRPr="008106F4">
        <w:rPr>
          <w:position w:val="-24"/>
        </w:rPr>
        <w:object w:dxaOrig="1060" w:dyaOrig="720">
          <v:shape id="_x0000_i1040" type="#_x0000_t75" style="width:52.6pt;height:36.9pt" o:ole="">
            <v:imagedata r:id="rId39" o:title=""/>
          </v:shape>
          <o:OLEObject Type="Embed" ProgID="Equation.DSMT4" ShapeID="_x0000_i1040" DrawAspect="Content" ObjectID="_1518438733" r:id="rId40"/>
        </w:object>
      </w:r>
    </w:p>
    <w:p w:rsidR="000C3965" w:rsidRDefault="000C3965" w:rsidP="000C3965">
      <w:r>
        <w:t xml:space="preserve">9.  </w:t>
      </w:r>
      <w:r w:rsidRPr="008106F4">
        <w:rPr>
          <w:position w:val="-24"/>
        </w:rPr>
        <w:object w:dxaOrig="1120" w:dyaOrig="620">
          <v:shape id="_x0000_i1041" type="#_x0000_t75" style="width:55.4pt;height:31.4pt" o:ole="">
            <v:imagedata r:id="rId41" o:title=""/>
          </v:shape>
          <o:OLEObject Type="Embed" ProgID="Equation.DSMT4" ShapeID="_x0000_i1041" DrawAspect="Content" ObjectID="_1518438734" r:id="rId42"/>
        </w:object>
      </w:r>
    </w:p>
    <w:p w:rsidR="000C3965" w:rsidRDefault="000C3965" w:rsidP="000C3965">
      <w:r>
        <w:t xml:space="preserve">10.  </w:t>
      </w:r>
      <w:r w:rsidRPr="008106F4">
        <w:rPr>
          <w:position w:val="-6"/>
        </w:rPr>
        <w:object w:dxaOrig="639" w:dyaOrig="320">
          <v:shape id="_x0000_i1042" type="#_x0000_t75" style="width:32.3pt;height:16.6pt" o:ole="">
            <v:imagedata r:id="rId43" o:title=""/>
          </v:shape>
          <o:OLEObject Type="Embed" ProgID="Equation.DSMT4" ShapeID="_x0000_i1042" DrawAspect="Content" ObjectID="_1518438735" r:id="rId44"/>
        </w:object>
      </w:r>
    </w:p>
    <w:p w:rsidR="000C3965" w:rsidRPr="00714277" w:rsidRDefault="000C3965" w:rsidP="009751B4">
      <w:pPr>
        <w:autoSpaceDE w:val="0"/>
        <w:autoSpaceDN w:val="0"/>
        <w:adjustRightInd w:val="0"/>
        <w:spacing w:after="0" w:line="240" w:lineRule="auto"/>
        <w:ind w:left="317" w:hanging="317"/>
        <w:rPr>
          <w:rFonts w:ascii="Times New Roman" w:hAnsi="Times New Roman"/>
        </w:rPr>
      </w:pPr>
    </w:p>
    <w:sectPr w:rsidR="000C3965" w:rsidRPr="00714277" w:rsidSect="003E74C1">
      <w:headerReference w:type="even" r:id="rId45"/>
      <w:headerReference w:type="default" r:id="rId46"/>
      <w:footerReference w:type="even" r:id="rId47"/>
      <w:footerReference w:type="default" r:id="rId48"/>
      <w:headerReference w:type="first" r:id="rId49"/>
      <w:footerReference w:type="first" r:id="rId50"/>
      <w:type w:val="continuous"/>
      <w:pgSz w:w="12240" w:h="15660"/>
      <w:pgMar w:top="630" w:right="720" w:bottom="450" w:left="720" w:header="720" w:footer="720" w:gutter="0"/>
      <w:pgNumType w:start="1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F2E02" w:rsidRDefault="001F2E02" w:rsidP="003F4D1C">
      <w:pPr>
        <w:spacing w:after="0" w:line="240" w:lineRule="auto"/>
      </w:pPr>
      <w:r>
        <w:separator/>
      </w:r>
    </w:p>
  </w:endnote>
  <w:endnote w:type="continuationSeparator" w:id="0">
    <w:p w:rsidR="001F2E02" w:rsidRDefault="001F2E02" w:rsidP="003F4D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LTStd-BoldObl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NewCenturySchlbkLTStd-B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27B9" w:rsidRPr="00B90A12" w:rsidRDefault="005727B9" w:rsidP="00A97FAE">
    <w:pPr>
      <w:pStyle w:val="Footer"/>
      <w:tabs>
        <w:tab w:val="clear" w:pos="4680"/>
        <w:tab w:val="clear" w:pos="9360"/>
        <w:tab w:val="left" w:pos="5040"/>
        <w:tab w:val="right" w:pos="10800"/>
      </w:tabs>
      <w:rPr>
        <w:rFonts w:ascii="Arial" w:hAnsi="Arial" w:cs="Arial"/>
        <w:sz w:val="18"/>
        <w:szCs w:val="18"/>
      </w:rPr>
    </w:pPr>
    <w:r w:rsidRPr="00523617">
      <w:rPr>
        <w:rFonts w:ascii="Arial" w:hAnsi="Arial" w:cs="Arial"/>
        <w:color w:val="231F20"/>
        <w:sz w:val="18"/>
        <w:szCs w:val="18"/>
      </w:rPr>
      <w:t>Chapter 10</w:t>
    </w:r>
    <w:r>
      <w:rPr>
        <w:rFonts w:ascii="Arial" w:hAnsi="Arial" w:cs="Arial"/>
        <w:b/>
        <w:bCs/>
        <w:color w:val="231F20"/>
        <w:sz w:val="18"/>
        <w:szCs w:val="18"/>
      </w:rPr>
      <w:tab/>
    </w:r>
    <w:r>
      <w:rPr>
        <w:rFonts w:ascii="Arial" w:hAnsi="Arial" w:cs="Arial"/>
        <w:b/>
        <w:bCs/>
        <w:color w:val="231F20"/>
        <w:sz w:val="24"/>
        <w:szCs w:val="24"/>
      </w:rPr>
      <w:t>2</w:t>
    </w:r>
    <w:r>
      <w:rPr>
        <w:rFonts w:ascii="Arial" w:hAnsi="Arial" w:cs="Arial"/>
        <w:b/>
        <w:bCs/>
        <w:color w:val="231F20"/>
        <w:sz w:val="18"/>
        <w:szCs w:val="18"/>
      </w:rPr>
      <w:tab/>
    </w:r>
    <w:r w:rsidRPr="00523617">
      <w:rPr>
        <w:rFonts w:ascii="Arial" w:hAnsi="Arial" w:cs="Arial"/>
        <w:i/>
        <w:iCs/>
        <w:color w:val="231F20"/>
        <w:sz w:val="18"/>
        <w:szCs w:val="18"/>
      </w:rPr>
      <w:t>Glencoe Algebra 2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27B9" w:rsidRPr="00831C8A" w:rsidRDefault="005727B9" w:rsidP="002E59F1">
    <w:pPr>
      <w:pStyle w:val="Footer"/>
      <w:tabs>
        <w:tab w:val="clear" w:pos="4680"/>
        <w:tab w:val="clear" w:pos="9360"/>
        <w:tab w:val="left" w:pos="0"/>
        <w:tab w:val="center" w:pos="5400"/>
        <w:tab w:val="right" w:pos="10800"/>
      </w:tabs>
      <w:rPr>
        <w:rFonts w:ascii="Arial" w:hAnsi="Arial" w:cs="Arial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27B9" w:rsidRPr="00B90A12" w:rsidRDefault="005727B9" w:rsidP="00B90A12">
    <w:pPr>
      <w:pStyle w:val="Footer"/>
      <w:tabs>
        <w:tab w:val="clear" w:pos="4680"/>
        <w:tab w:val="clear" w:pos="9360"/>
        <w:tab w:val="center" w:pos="5040"/>
        <w:tab w:val="right" w:pos="10800"/>
      </w:tabs>
      <w:rPr>
        <w:rFonts w:ascii="Arial" w:hAnsi="Arial" w:cs="Arial"/>
      </w:rPr>
    </w:pPr>
    <w:r w:rsidRPr="00B90A12">
      <w:rPr>
        <w:rFonts w:ascii="Arial" w:hAnsi="Arial" w:cs="Arial"/>
        <w:color w:val="231F20"/>
        <w:sz w:val="18"/>
        <w:szCs w:val="18"/>
      </w:rPr>
      <w:t>Chapter 10</w:t>
    </w:r>
    <w:r w:rsidRPr="00B90A12">
      <w:rPr>
        <w:rFonts w:ascii="Arial" w:hAnsi="Arial" w:cs="Arial"/>
        <w:i/>
        <w:iCs/>
        <w:color w:val="231F20"/>
        <w:sz w:val="18"/>
        <w:szCs w:val="18"/>
      </w:rPr>
      <w:t xml:space="preserve"> </w:t>
    </w:r>
    <w:r>
      <w:rPr>
        <w:rFonts w:ascii="Arial" w:hAnsi="Arial" w:cs="Arial"/>
        <w:i/>
        <w:iCs/>
        <w:color w:val="231F20"/>
        <w:sz w:val="18"/>
        <w:szCs w:val="18"/>
      </w:rPr>
      <w:tab/>
    </w:r>
    <w:r w:rsidRPr="00B90A12">
      <w:rPr>
        <w:rFonts w:ascii="Arial" w:hAnsi="Arial" w:cs="Arial"/>
        <w:b/>
        <w:iCs/>
        <w:color w:val="231F20"/>
        <w:sz w:val="24"/>
        <w:szCs w:val="24"/>
      </w:rPr>
      <w:t>1</w:t>
    </w:r>
    <w:r>
      <w:rPr>
        <w:rFonts w:ascii="Arial" w:hAnsi="Arial" w:cs="Arial"/>
        <w:i/>
        <w:iCs/>
        <w:color w:val="231F20"/>
        <w:sz w:val="18"/>
        <w:szCs w:val="18"/>
      </w:rPr>
      <w:tab/>
    </w:r>
    <w:r w:rsidRPr="00B90A12">
      <w:rPr>
        <w:rFonts w:ascii="Arial" w:hAnsi="Arial" w:cs="Arial"/>
        <w:i/>
        <w:iCs/>
        <w:color w:val="231F20"/>
        <w:sz w:val="18"/>
        <w:szCs w:val="18"/>
      </w:rPr>
      <w:t>Glencoe Algebra 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F2E02" w:rsidRDefault="001F2E02" w:rsidP="003F4D1C">
      <w:pPr>
        <w:spacing w:after="0" w:line="240" w:lineRule="auto"/>
      </w:pPr>
      <w:r>
        <w:separator/>
      </w:r>
    </w:p>
  </w:footnote>
  <w:footnote w:type="continuationSeparator" w:id="0">
    <w:p w:rsidR="001F2E02" w:rsidRDefault="001F2E02" w:rsidP="003F4D1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27B9" w:rsidRPr="008269FF" w:rsidRDefault="005727B9" w:rsidP="008269FF">
    <w:pPr>
      <w:widowControl w:val="0"/>
      <w:tabs>
        <w:tab w:val="left" w:leader="underscore" w:pos="5126"/>
        <w:tab w:val="left" w:leader="underscore" w:pos="8640"/>
        <w:tab w:val="left" w:leader="underscore" w:pos="10800"/>
      </w:tabs>
      <w:autoSpaceDE w:val="0"/>
      <w:autoSpaceDN w:val="0"/>
      <w:adjustRightInd w:val="0"/>
      <w:spacing w:after="0" w:line="240" w:lineRule="auto"/>
      <w:rPr>
        <w:rFonts w:ascii="Arial" w:hAnsi="Arial" w:cs="Arial"/>
        <w:color w:val="363435"/>
        <w:sz w:val="18"/>
        <w:szCs w:val="18"/>
      </w:rPr>
    </w:pPr>
    <w:r>
      <w:rPr>
        <w:rFonts w:ascii="Arial" w:hAnsi="Arial" w:cs="Arial"/>
        <w:color w:val="363435"/>
        <w:sz w:val="18"/>
        <w:szCs w:val="18"/>
      </w:rPr>
      <w:t xml:space="preserve">NAME </w:t>
    </w:r>
    <w:r>
      <w:rPr>
        <w:rFonts w:ascii="Arial" w:hAnsi="Arial" w:cs="Arial"/>
        <w:color w:val="363435"/>
        <w:sz w:val="18"/>
        <w:szCs w:val="18"/>
      </w:rPr>
      <w:tab/>
      <w:t xml:space="preserve"> DATE</w:t>
    </w:r>
    <w:r>
      <w:rPr>
        <w:rFonts w:ascii="Arial" w:hAnsi="Arial" w:cs="Arial"/>
        <w:color w:val="363435"/>
        <w:sz w:val="18"/>
        <w:szCs w:val="18"/>
      </w:rPr>
      <w:tab/>
      <w:t xml:space="preserve"> PERIOD </w:t>
    </w:r>
    <w:r>
      <w:rPr>
        <w:rFonts w:ascii="Arial" w:hAnsi="Arial" w:cs="Arial"/>
        <w:color w:val="363435"/>
        <w:sz w:val="18"/>
        <w:szCs w:val="18"/>
      </w:rP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27B9" w:rsidRPr="003F4D1C" w:rsidRDefault="005727B9" w:rsidP="003F4D1C">
    <w:pPr>
      <w:widowControl w:val="0"/>
      <w:tabs>
        <w:tab w:val="left" w:leader="underscore" w:pos="5126"/>
        <w:tab w:val="left" w:leader="underscore" w:pos="8640"/>
        <w:tab w:val="left" w:leader="underscore" w:pos="10800"/>
      </w:tabs>
      <w:autoSpaceDE w:val="0"/>
      <w:autoSpaceDN w:val="0"/>
      <w:adjustRightInd w:val="0"/>
      <w:spacing w:after="0" w:line="240" w:lineRule="auto"/>
      <w:rPr>
        <w:rFonts w:ascii="Arial" w:hAnsi="Arial" w:cs="Arial"/>
        <w:color w:val="363435"/>
        <w:sz w:val="18"/>
        <w:szCs w:val="18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727B9" w:rsidRPr="00B90A12" w:rsidRDefault="005727B9" w:rsidP="00B90A12">
    <w:pPr>
      <w:widowControl w:val="0"/>
      <w:tabs>
        <w:tab w:val="left" w:leader="underscore" w:pos="5126"/>
        <w:tab w:val="left" w:leader="underscore" w:pos="8640"/>
        <w:tab w:val="left" w:leader="underscore" w:pos="10800"/>
      </w:tabs>
      <w:autoSpaceDE w:val="0"/>
      <w:autoSpaceDN w:val="0"/>
      <w:adjustRightInd w:val="0"/>
      <w:spacing w:after="0" w:line="240" w:lineRule="auto"/>
      <w:rPr>
        <w:rFonts w:ascii="Arial" w:hAnsi="Arial" w:cs="Arial"/>
        <w:color w:val="363435"/>
        <w:sz w:val="18"/>
        <w:szCs w:val="18"/>
      </w:rPr>
    </w:pPr>
    <w:r>
      <w:rPr>
        <w:rFonts w:ascii="Arial" w:hAnsi="Arial" w:cs="Arial"/>
        <w:color w:val="363435"/>
        <w:sz w:val="18"/>
        <w:szCs w:val="18"/>
      </w:rPr>
      <w:t xml:space="preserve">NAME </w:t>
    </w:r>
    <w:r>
      <w:rPr>
        <w:rFonts w:ascii="Arial" w:hAnsi="Arial" w:cs="Arial"/>
        <w:color w:val="363435"/>
        <w:sz w:val="18"/>
        <w:szCs w:val="18"/>
      </w:rPr>
      <w:tab/>
      <w:t xml:space="preserve"> DATE</w:t>
    </w:r>
    <w:r>
      <w:rPr>
        <w:rFonts w:ascii="Arial" w:hAnsi="Arial" w:cs="Arial"/>
        <w:color w:val="363435"/>
        <w:sz w:val="18"/>
        <w:szCs w:val="18"/>
      </w:rPr>
      <w:tab/>
      <w:t xml:space="preserve"> PERIOD </w:t>
    </w:r>
    <w:r>
      <w:rPr>
        <w:rFonts w:ascii="Arial" w:hAnsi="Arial" w:cs="Arial"/>
        <w:color w:val="363435"/>
        <w:sz w:val="18"/>
        <w:szCs w:val="18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36E92"/>
    <w:multiLevelType w:val="hybridMultilevel"/>
    <w:tmpl w:val="6360D686"/>
    <w:lvl w:ilvl="0" w:tplc="49B63432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0B032A2F"/>
    <w:multiLevelType w:val="hybridMultilevel"/>
    <w:tmpl w:val="89EEDCD6"/>
    <w:lvl w:ilvl="0" w:tplc="8932D7BA">
      <w:start w:val="1"/>
      <w:numFmt w:val="decimal"/>
      <w:lvlText w:val="%1."/>
      <w:lvlJc w:val="left"/>
      <w:pPr>
        <w:ind w:left="720" w:hanging="360"/>
      </w:pPr>
      <w:rPr>
        <w:rFonts w:ascii="HelveticaLTStd-BoldObl" w:hAnsi="HelveticaLTStd-BoldObl" w:cs="HelveticaLTStd-BoldObl" w:hint="default"/>
        <w:b/>
        <w:sz w:val="3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380528"/>
    <w:multiLevelType w:val="hybridMultilevel"/>
    <w:tmpl w:val="04DA69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2C386F"/>
    <w:multiLevelType w:val="hybridMultilevel"/>
    <w:tmpl w:val="77B4B2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213B97"/>
    <w:multiLevelType w:val="hybridMultilevel"/>
    <w:tmpl w:val="6C0C76B4"/>
    <w:lvl w:ilvl="0" w:tplc="ACC48720">
      <w:start w:val="2"/>
      <w:numFmt w:val="low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5">
    <w:nsid w:val="1D4E658D"/>
    <w:multiLevelType w:val="hybridMultilevel"/>
    <w:tmpl w:val="DDE65D14"/>
    <w:lvl w:ilvl="0" w:tplc="2B7C778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24D171D"/>
    <w:multiLevelType w:val="hybridMultilevel"/>
    <w:tmpl w:val="27FC6DDC"/>
    <w:lvl w:ilvl="0" w:tplc="F384C64C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8667E3F"/>
    <w:multiLevelType w:val="hybridMultilevel"/>
    <w:tmpl w:val="3ACAA9B8"/>
    <w:lvl w:ilvl="0" w:tplc="25E416BA">
      <w:start w:val="1"/>
      <w:numFmt w:val="decimal"/>
      <w:lvlText w:val="%1."/>
      <w:lvlJc w:val="left"/>
      <w:pPr>
        <w:ind w:left="3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0" w:hanging="360"/>
      </w:pPr>
    </w:lvl>
    <w:lvl w:ilvl="2" w:tplc="0409001B" w:tentative="1">
      <w:start w:val="1"/>
      <w:numFmt w:val="lowerRoman"/>
      <w:lvlText w:val="%3."/>
      <w:lvlJc w:val="right"/>
      <w:pPr>
        <w:ind w:left="1830" w:hanging="180"/>
      </w:pPr>
    </w:lvl>
    <w:lvl w:ilvl="3" w:tplc="0409000F" w:tentative="1">
      <w:start w:val="1"/>
      <w:numFmt w:val="decimal"/>
      <w:lvlText w:val="%4."/>
      <w:lvlJc w:val="left"/>
      <w:pPr>
        <w:ind w:left="2550" w:hanging="360"/>
      </w:pPr>
    </w:lvl>
    <w:lvl w:ilvl="4" w:tplc="04090019" w:tentative="1">
      <w:start w:val="1"/>
      <w:numFmt w:val="lowerLetter"/>
      <w:lvlText w:val="%5."/>
      <w:lvlJc w:val="left"/>
      <w:pPr>
        <w:ind w:left="3270" w:hanging="360"/>
      </w:pPr>
    </w:lvl>
    <w:lvl w:ilvl="5" w:tplc="0409001B" w:tentative="1">
      <w:start w:val="1"/>
      <w:numFmt w:val="lowerRoman"/>
      <w:lvlText w:val="%6."/>
      <w:lvlJc w:val="right"/>
      <w:pPr>
        <w:ind w:left="3990" w:hanging="180"/>
      </w:pPr>
    </w:lvl>
    <w:lvl w:ilvl="6" w:tplc="0409000F" w:tentative="1">
      <w:start w:val="1"/>
      <w:numFmt w:val="decimal"/>
      <w:lvlText w:val="%7."/>
      <w:lvlJc w:val="left"/>
      <w:pPr>
        <w:ind w:left="4710" w:hanging="360"/>
      </w:pPr>
    </w:lvl>
    <w:lvl w:ilvl="7" w:tplc="04090019" w:tentative="1">
      <w:start w:val="1"/>
      <w:numFmt w:val="lowerLetter"/>
      <w:lvlText w:val="%8."/>
      <w:lvlJc w:val="left"/>
      <w:pPr>
        <w:ind w:left="5430" w:hanging="360"/>
      </w:pPr>
    </w:lvl>
    <w:lvl w:ilvl="8" w:tplc="0409001B" w:tentative="1">
      <w:start w:val="1"/>
      <w:numFmt w:val="lowerRoman"/>
      <w:lvlText w:val="%9."/>
      <w:lvlJc w:val="right"/>
      <w:pPr>
        <w:ind w:left="6150" w:hanging="180"/>
      </w:pPr>
    </w:lvl>
  </w:abstractNum>
  <w:abstractNum w:abstractNumId="8">
    <w:nsid w:val="2AC63041"/>
    <w:multiLevelType w:val="hybridMultilevel"/>
    <w:tmpl w:val="B9AC6E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E1B6D19"/>
    <w:multiLevelType w:val="hybridMultilevel"/>
    <w:tmpl w:val="89EEDCD6"/>
    <w:lvl w:ilvl="0" w:tplc="8932D7BA">
      <w:start w:val="1"/>
      <w:numFmt w:val="decimal"/>
      <w:lvlText w:val="%1."/>
      <w:lvlJc w:val="left"/>
      <w:pPr>
        <w:ind w:left="990" w:hanging="360"/>
      </w:pPr>
      <w:rPr>
        <w:rFonts w:ascii="HelveticaLTStd-BoldObl" w:hAnsi="HelveticaLTStd-BoldObl" w:cs="HelveticaLTStd-BoldObl" w:hint="default"/>
        <w:b/>
        <w:sz w:val="3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D354E8"/>
    <w:multiLevelType w:val="hybridMultilevel"/>
    <w:tmpl w:val="D040A2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11534B8"/>
    <w:multiLevelType w:val="hybridMultilevel"/>
    <w:tmpl w:val="CDB8BC06"/>
    <w:lvl w:ilvl="0" w:tplc="8A1CE5AE">
      <w:start w:val="2"/>
      <w:numFmt w:val="lowerLetter"/>
      <w:lvlText w:val="%1."/>
      <w:lvlJc w:val="left"/>
      <w:pPr>
        <w:ind w:left="19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00" w:hanging="360"/>
      </w:pPr>
    </w:lvl>
    <w:lvl w:ilvl="2" w:tplc="0409001B" w:tentative="1">
      <w:start w:val="1"/>
      <w:numFmt w:val="lowerRoman"/>
      <w:lvlText w:val="%3."/>
      <w:lvlJc w:val="right"/>
      <w:pPr>
        <w:ind w:left="3420" w:hanging="180"/>
      </w:pPr>
    </w:lvl>
    <w:lvl w:ilvl="3" w:tplc="0409000F" w:tentative="1">
      <w:start w:val="1"/>
      <w:numFmt w:val="decimal"/>
      <w:lvlText w:val="%4."/>
      <w:lvlJc w:val="left"/>
      <w:pPr>
        <w:ind w:left="4140" w:hanging="360"/>
      </w:pPr>
    </w:lvl>
    <w:lvl w:ilvl="4" w:tplc="04090019" w:tentative="1">
      <w:start w:val="1"/>
      <w:numFmt w:val="lowerLetter"/>
      <w:lvlText w:val="%5."/>
      <w:lvlJc w:val="left"/>
      <w:pPr>
        <w:ind w:left="4860" w:hanging="360"/>
      </w:pPr>
    </w:lvl>
    <w:lvl w:ilvl="5" w:tplc="0409001B" w:tentative="1">
      <w:start w:val="1"/>
      <w:numFmt w:val="lowerRoman"/>
      <w:lvlText w:val="%6."/>
      <w:lvlJc w:val="right"/>
      <w:pPr>
        <w:ind w:left="5580" w:hanging="180"/>
      </w:pPr>
    </w:lvl>
    <w:lvl w:ilvl="6" w:tplc="0409000F" w:tentative="1">
      <w:start w:val="1"/>
      <w:numFmt w:val="decimal"/>
      <w:lvlText w:val="%7."/>
      <w:lvlJc w:val="left"/>
      <w:pPr>
        <w:ind w:left="6300" w:hanging="360"/>
      </w:pPr>
    </w:lvl>
    <w:lvl w:ilvl="7" w:tplc="04090019" w:tentative="1">
      <w:start w:val="1"/>
      <w:numFmt w:val="lowerLetter"/>
      <w:lvlText w:val="%8."/>
      <w:lvlJc w:val="left"/>
      <w:pPr>
        <w:ind w:left="7020" w:hanging="360"/>
      </w:pPr>
    </w:lvl>
    <w:lvl w:ilvl="8" w:tplc="0409001B" w:tentative="1">
      <w:start w:val="1"/>
      <w:numFmt w:val="lowerRoman"/>
      <w:lvlText w:val="%9."/>
      <w:lvlJc w:val="right"/>
      <w:pPr>
        <w:ind w:left="7740" w:hanging="180"/>
      </w:pPr>
    </w:lvl>
  </w:abstractNum>
  <w:abstractNum w:abstractNumId="12">
    <w:nsid w:val="3E9470B4"/>
    <w:multiLevelType w:val="hybridMultilevel"/>
    <w:tmpl w:val="0C72E8E2"/>
    <w:lvl w:ilvl="0" w:tplc="C728F426">
      <w:start w:val="4"/>
      <w:numFmt w:val="decimal"/>
      <w:lvlText w:val="%1.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3">
    <w:nsid w:val="43B77B49"/>
    <w:multiLevelType w:val="hybridMultilevel"/>
    <w:tmpl w:val="FBD6F5E6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4">
    <w:nsid w:val="48AC375C"/>
    <w:multiLevelType w:val="hybridMultilevel"/>
    <w:tmpl w:val="F7E815B6"/>
    <w:lvl w:ilvl="0" w:tplc="4DDC86A8">
      <w:start w:val="1"/>
      <w:numFmt w:val="decimal"/>
      <w:lvlText w:val="%1."/>
      <w:lvlJc w:val="left"/>
      <w:pPr>
        <w:ind w:left="450" w:hanging="360"/>
      </w:pPr>
      <w:rPr>
        <w:rFonts w:ascii="Times New Roman" w:hAnsi="Times New Roman" w:cs="Times New Roman" w:hint="default"/>
        <w:b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15">
    <w:nsid w:val="49615086"/>
    <w:multiLevelType w:val="hybridMultilevel"/>
    <w:tmpl w:val="C47A286E"/>
    <w:lvl w:ilvl="0" w:tplc="04090001">
      <w:start w:val="1"/>
      <w:numFmt w:val="bullet"/>
      <w:lvlText w:val=""/>
      <w:lvlJc w:val="left"/>
      <w:pPr>
        <w:ind w:left="11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16">
    <w:nsid w:val="4A237599"/>
    <w:multiLevelType w:val="hybridMultilevel"/>
    <w:tmpl w:val="2F8A44F6"/>
    <w:lvl w:ilvl="0" w:tplc="2566127C">
      <w:start w:val="1"/>
      <w:numFmt w:val="bullet"/>
      <w:lvlText w:val=""/>
      <w:lvlJc w:val="left"/>
      <w:pPr>
        <w:ind w:left="450" w:hanging="360"/>
      </w:pPr>
      <w:rPr>
        <w:rFonts w:ascii="Symbol" w:hAnsi="Symbol" w:hint="default"/>
        <w:sz w:val="22"/>
        <w:szCs w:val="22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17">
    <w:nsid w:val="51877853"/>
    <w:multiLevelType w:val="hybridMultilevel"/>
    <w:tmpl w:val="110C709E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1431D2A"/>
    <w:multiLevelType w:val="hybridMultilevel"/>
    <w:tmpl w:val="2E1C316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19">
    <w:nsid w:val="61B80D79"/>
    <w:multiLevelType w:val="hybridMultilevel"/>
    <w:tmpl w:val="E334BE94"/>
    <w:lvl w:ilvl="0" w:tplc="6908F33C">
      <w:start w:val="1"/>
      <w:numFmt w:val="decimal"/>
      <w:lvlText w:val="%1."/>
      <w:lvlJc w:val="left"/>
      <w:pPr>
        <w:ind w:left="1260" w:hanging="360"/>
      </w:pPr>
      <w:rPr>
        <w:rFonts w:ascii="NewCenturySchlbkLTStd-Bd" w:hAnsi="NewCenturySchlbkLTStd-Bd" w:cs="NewCenturySchlbkLTStd-Bd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0">
    <w:nsid w:val="65512948"/>
    <w:multiLevelType w:val="hybridMultilevel"/>
    <w:tmpl w:val="89EEDCD6"/>
    <w:lvl w:ilvl="0" w:tplc="8932D7BA">
      <w:start w:val="1"/>
      <w:numFmt w:val="decimal"/>
      <w:lvlText w:val="%1."/>
      <w:lvlJc w:val="left"/>
      <w:pPr>
        <w:ind w:left="900" w:hanging="360"/>
      </w:pPr>
      <w:rPr>
        <w:rFonts w:ascii="HelveticaLTStd-BoldObl" w:hAnsi="HelveticaLTStd-BoldObl" w:cs="HelveticaLTStd-BoldObl" w:hint="default"/>
        <w:b/>
        <w:sz w:val="3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5D60EC1"/>
    <w:multiLevelType w:val="hybridMultilevel"/>
    <w:tmpl w:val="1C485D62"/>
    <w:lvl w:ilvl="0" w:tplc="0458F70C">
      <w:start w:val="1"/>
      <w:numFmt w:val="lowerLetter"/>
      <w:lvlText w:val="%1.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2">
    <w:nsid w:val="6BEE695F"/>
    <w:multiLevelType w:val="hybridMultilevel"/>
    <w:tmpl w:val="89EEDCD6"/>
    <w:lvl w:ilvl="0" w:tplc="8932D7BA">
      <w:start w:val="1"/>
      <w:numFmt w:val="decimal"/>
      <w:lvlText w:val="%1."/>
      <w:lvlJc w:val="left"/>
      <w:pPr>
        <w:ind w:left="900" w:hanging="360"/>
      </w:pPr>
      <w:rPr>
        <w:rFonts w:ascii="HelveticaLTStd-BoldObl" w:hAnsi="HelveticaLTStd-BoldObl" w:cs="HelveticaLTStd-BoldObl" w:hint="default"/>
        <w:b/>
        <w:sz w:val="3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16A497B"/>
    <w:multiLevelType w:val="hybridMultilevel"/>
    <w:tmpl w:val="5E9861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740D6D51"/>
    <w:multiLevelType w:val="hybridMultilevel"/>
    <w:tmpl w:val="0FD817DA"/>
    <w:lvl w:ilvl="0" w:tplc="040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5">
    <w:nsid w:val="75F57CDA"/>
    <w:multiLevelType w:val="hybridMultilevel"/>
    <w:tmpl w:val="8D706B0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7720F55"/>
    <w:multiLevelType w:val="hybridMultilevel"/>
    <w:tmpl w:val="C27A6372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7">
    <w:nsid w:val="7BAA764B"/>
    <w:multiLevelType w:val="hybridMultilevel"/>
    <w:tmpl w:val="6A70DC54"/>
    <w:lvl w:ilvl="0" w:tplc="F1281742">
      <w:start w:val="1"/>
      <w:numFmt w:val="lowerLetter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num w:numId="1">
    <w:abstractNumId w:val="7"/>
  </w:num>
  <w:num w:numId="2">
    <w:abstractNumId w:val="5"/>
  </w:num>
  <w:num w:numId="3">
    <w:abstractNumId w:val="18"/>
  </w:num>
  <w:num w:numId="4">
    <w:abstractNumId w:val="24"/>
  </w:num>
  <w:num w:numId="5">
    <w:abstractNumId w:val="23"/>
  </w:num>
  <w:num w:numId="6">
    <w:abstractNumId w:val="13"/>
  </w:num>
  <w:num w:numId="7">
    <w:abstractNumId w:val="26"/>
  </w:num>
  <w:num w:numId="8">
    <w:abstractNumId w:val="15"/>
  </w:num>
  <w:num w:numId="9">
    <w:abstractNumId w:val="0"/>
  </w:num>
  <w:num w:numId="10">
    <w:abstractNumId w:val="19"/>
  </w:num>
  <w:num w:numId="11">
    <w:abstractNumId w:val="3"/>
  </w:num>
  <w:num w:numId="12">
    <w:abstractNumId w:val="21"/>
  </w:num>
  <w:num w:numId="13">
    <w:abstractNumId w:val="2"/>
  </w:num>
  <w:num w:numId="14">
    <w:abstractNumId w:val="12"/>
  </w:num>
  <w:num w:numId="15">
    <w:abstractNumId w:val="4"/>
  </w:num>
  <w:num w:numId="16">
    <w:abstractNumId w:val="11"/>
  </w:num>
  <w:num w:numId="17">
    <w:abstractNumId w:val="17"/>
  </w:num>
  <w:num w:numId="18">
    <w:abstractNumId w:val="27"/>
  </w:num>
  <w:num w:numId="19">
    <w:abstractNumId w:val="25"/>
  </w:num>
  <w:num w:numId="20">
    <w:abstractNumId w:val="14"/>
  </w:num>
  <w:num w:numId="21">
    <w:abstractNumId w:val="1"/>
  </w:num>
  <w:num w:numId="22">
    <w:abstractNumId w:val="22"/>
  </w:num>
  <w:num w:numId="23">
    <w:abstractNumId w:val="20"/>
  </w:num>
  <w:num w:numId="24">
    <w:abstractNumId w:val="9"/>
  </w:num>
  <w:num w:numId="25">
    <w:abstractNumId w:val="6"/>
  </w:num>
  <w:num w:numId="26">
    <w:abstractNumId w:val="10"/>
  </w:num>
  <w:num w:numId="27">
    <w:abstractNumId w:val="8"/>
  </w:num>
  <w:num w:numId="2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81"/>
  <w:embedSystemFonts/>
  <w:bordersDoNotSurroundHeader/>
  <w:bordersDoNotSurroundFooter/>
  <w:proofState w:spelling="clean" w:grammar="clean"/>
  <w:defaultTabStop w:val="720"/>
  <w:drawingGridHorizontalSpacing w:val="110"/>
  <w:drawingGridVerticalSpacing w:val="120"/>
  <w:displayHorizontalDrawingGridEvery w:val="0"/>
  <w:displayVerticalDrawingGridEvery w:val="3"/>
  <w:doNotShadeFormData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7B40"/>
    <w:rsid w:val="00000BEA"/>
    <w:rsid w:val="00001D9F"/>
    <w:rsid w:val="0000249E"/>
    <w:rsid w:val="00002B95"/>
    <w:rsid w:val="000050AB"/>
    <w:rsid w:val="00006ADE"/>
    <w:rsid w:val="000071C3"/>
    <w:rsid w:val="000120E0"/>
    <w:rsid w:val="00012AB1"/>
    <w:rsid w:val="00020B13"/>
    <w:rsid w:val="0002168C"/>
    <w:rsid w:val="00022A55"/>
    <w:rsid w:val="00025D54"/>
    <w:rsid w:val="00027020"/>
    <w:rsid w:val="00033BA8"/>
    <w:rsid w:val="00045FFF"/>
    <w:rsid w:val="000470A8"/>
    <w:rsid w:val="0005122A"/>
    <w:rsid w:val="0005433A"/>
    <w:rsid w:val="00060F47"/>
    <w:rsid w:val="000648B4"/>
    <w:rsid w:val="00082CBC"/>
    <w:rsid w:val="00083035"/>
    <w:rsid w:val="000914DC"/>
    <w:rsid w:val="00091DB6"/>
    <w:rsid w:val="000924B6"/>
    <w:rsid w:val="000924CE"/>
    <w:rsid w:val="00097D3F"/>
    <w:rsid w:val="000A0441"/>
    <w:rsid w:val="000A0935"/>
    <w:rsid w:val="000A1575"/>
    <w:rsid w:val="000B210D"/>
    <w:rsid w:val="000B584C"/>
    <w:rsid w:val="000C3965"/>
    <w:rsid w:val="000C44F7"/>
    <w:rsid w:val="000D18B8"/>
    <w:rsid w:val="000D21C6"/>
    <w:rsid w:val="000D629B"/>
    <w:rsid w:val="000E0AF5"/>
    <w:rsid w:val="000E16E9"/>
    <w:rsid w:val="000E38F3"/>
    <w:rsid w:val="000F019D"/>
    <w:rsid w:val="000F0F4C"/>
    <w:rsid w:val="000F298D"/>
    <w:rsid w:val="000F349C"/>
    <w:rsid w:val="000F4E51"/>
    <w:rsid w:val="000F5D27"/>
    <w:rsid w:val="000F7928"/>
    <w:rsid w:val="001100CA"/>
    <w:rsid w:val="00115F38"/>
    <w:rsid w:val="00115F77"/>
    <w:rsid w:val="0012196F"/>
    <w:rsid w:val="00126285"/>
    <w:rsid w:val="0013519C"/>
    <w:rsid w:val="001368E1"/>
    <w:rsid w:val="00140D6B"/>
    <w:rsid w:val="00143DC9"/>
    <w:rsid w:val="00154053"/>
    <w:rsid w:val="0016015D"/>
    <w:rsid w:val="00162617"/>
    <w:rsid w:val="00171372"/>
    <w:rsid w:val="00176CC0"/>
    <w:rsid w:val="00180973"/>
    <w:rsid w:val="00191B89"/>
    <w:rsid w:val="00191F6E"/>
    <w:rsid w:val="00193968"/>
    <w:rsid w:val="001A09D8"/>
    <w:rsid w:val="001A0BDD"/>
    <w:rsid w:val="001A1B0A"/>
    <w:rsid w:val="001A35E0"/>
    <w:rsid w:val="001A59B3"/>
    <w:rsid w:val="001A632D"/>
    <w:rsid w:val="001B0D44"/>
    <w:rsid w:val="001B20F2"/>
    <w:rsid w:val="001C1464"/>
    <w:rsid w:val="001C2CAC"/>
    <w:rsid w:val="001C5FE3"/>
    <w:rsid w:val="001C75F5"/>
    <w:rsid w:val="001D234A"/>
    <w:rsid w:val="001D4CEF"/>
    <w:rsid w:val="001D5899"/>
    <w:rsid w:val="001D6E2F"/>
    <w:rsid w:val="001D77F4"/>
    <w:rsid w:val="001E05BD"/>
    <w:rsid w:val="001E1B71"/>
    <w:rsid w:val="001E3B53"/>
    <w:rsid w:val="001F1347"/>
    <w:rsid w:val="001F2E02"/>
    <w:rsid w:val="001F4DA8"/>
    <w:rsid w:val="001F7B4A"/>
    <w:rsid w:val="00202061"/>
    <w:rsid w:val="00211860"/>
    <w:rsid w:val="002146FB"/>
    <w:rsid w:val="00215149"/>
    <w:rsid w:val="00215B6D"/>
    <w:rsid w:val="002238EE"/>
    <w:rsid w:val="00223FA0"/>
    <w:rsid w:val="00227437"/>
    <w:rsid w:val="00233786"/>
    <w:rsid w:val="0023417F"/>
    <w:rsid w:val="00242B52"/>
    <w:rsid w:val="00242F02"/>
    <w:rsid w:val="002456CD"/>
    <w:rsid w:val="00250E72"/>
    <w:rsid w:val="00255D76"/>
    <w:rsid w:val="0025623B"/>
    <w:rsid w:val="00262E7D"/>
    <w:rsid w:val="00264DA4"/>
    <w:rsid w:val="00265B6C"/>
    <w:rsid w:val="00270F82"/>
    <w:rsid w:val="00272746"/>
    <w:rsid w:val="0027490C"/>
    <w:rsid w:val="0027539E"/>
    <w:rsid w:val="0028360D"/>
    <w:rsid w:val="0028628E"/>
    <w:rsid w:val="002A1AA3"/>
    <w:rsid w:val="002A22AB"/>
    <w:rsid w:val="002A5632"/>
    <w:rsid w:val="002B0D3D"/>
    <w:rsid w:val="002B49E4"/>
    <w:rsid w:val="002B67E5"/>
    <w:rsid w:val="002C6ECA"/>
    <w:rsid w:val="002D252B"/>
    <w:rsid w:val="002D533B"/>
    <w:rsid w:val="002D64A6"/>
    <w:rsid w:val="002E0525"/>
    <w:rsid w:val="002E59F1"/>
    <w:rsid w:val="002F12FF"/>
    <w:rsid w:val="002F3790"/>
    <w:rsid w:val="002F59DB"/>
    <w:rsid w:val="003009A9"/>
    <w:rsid w:val="00300CCC"/>
    <w:rsid w:val="00302A8C"/>
    <w:rsid w:val="00306DF5"/>
    <w:rsid w:val="003078A7"/>
    <w:rsid w:val="0031308F"/>
    <w:rsid w:val="00316008"/>
    <w:rsid w:val="00326B56"/>
    <w:rsid w:val="00327597"/>
    <w:rsid w:val="00331379"/>
    <w:rsid w:val="0033175B"/>
    <w:rsid w:val="00354BD8"/>
    <w:rsid w:val="00355032"/>
    <w:rsid w:val="00357ACB"/>
    <w:rsid w:val="003602AA"/>
    <w:rsid w:val="003605BA"/>
    <w:rsid w:val="00360A45"/>
    <w:rsid w:val="003631E6"/>
    <w:rsid w:val="003652E5"/>
    <w:rsid w:val="0037310F"/>
    <w:rsid w:val="0037490D"/>
    <w:rsid w:val="00382517"/>
    <w:rsid w:val="00386E3E"/>
    <w:rsid w:val="003912EB"/>
    <w:rsid w:val="00392E60"/>
    <w:rsid w:val="0039555F"/>
    <w:rsid w:val="003A1EB4"/>
    <w:rsid w:val="003A35A2"/>
    <w:rsid w:val="003A7DBE"/>
    <w:rsid w:val="003B042E"/>
    <w:rsid w:val="003B39E5"/>
    <w:rsid w:val="003B6279"/>
    <w:rsid w:val="003C1DD3"/>
    <w:rsid w:val="003C1FE9"/>
    <w:rsid w:val="003C52D4"/>
    <w:rsid w:val="003D0BF5"/>
    <w:rsid w:val="003D1786"/>
    <w:rsid w:val="003D682C"/>
    <w:rsid w:val="003E1778"/>
    <w:rsid w:val="003E74C1"/>
    <w:rsid w:val="003F46F7"/>
    <w:rsid w:val="003F4D1C"/>
    <w:rsid w:val="003F5C51"/>
    <w:rsid w:val="00410FE0"/>
    <w:rsid w:val="004145A9"/>
    <w:rsid w:val="00433E40"/>
    <w:rsid w:val="0043597D"/>
    <w:rsid w:val="00442015"/>
    <w:rsid w:val="004616A5"/>
    <w:rsid w:val="00464024"/>
    <w:rsid w:val="004653E5"/>
    <w:rsid w:val="00466835"/>
    <w:rsid w:val="0046700E"/>
    <w:rsid w:val="00470D16"/>
    <w:rsid w:val="0047172C"/>
    <w:rsid w:val="00471950"/>
    <w:rsid w:val="004767EF"/>
    <w:rsid w:val="0048355D"/>
    <w:rsid w:val="00484F9A"/>
    <w:rsid w:val="004A1453"/>
    <w:rsid w:val="004A1708"/>
    <w:rsid w:val="004A4FC8"/>
    <w:rsid w:val="004A7398"/>
    <w:rsid w:val="004B112C"/>
    <w:rsid w:val="004B2234"/>
    <w:rsid w:val="004B7B74"/>
    <w:rsid w:val="004C617E"/>
    <w:rsid w:val="004D28B4"/>
    <w:rsid w:val="004D56CB"/>
    <w:rsid w:val="004E1DC2"/>
    <w:rsid w:val="004E22CD"/>
    <w:rsid w:val="004E2C6E"/>
    <w:rsid w:val="004E2F68"/>
    <w:rsid w:val="004E55DB"/>
    <w:rsid w:val="004E5A3D"/>
    <w:rsid w:val="004E7252"/>
    <w:rsid w:val="004E75C2"/>
    <w:rsid w:val="004E7DA7"/>
    <w:rsid w:val="004F064F"/>
    <w:rsid w:val="004F12EC"/>
    <w:rsid w:val="004F1B30"/>
    <w:rsid w:val="005004E0"/>
    <w:rsid w:val="00502629"/>
    <w:rsid w:val="005116E2"/>
    <w:rsid w:val="00514633"/>
    <w:rsid w:val="00520990"/>
    <w:rsid w:val="00521831"/>
    <w:rsid w:val="00523617"/>
    <w:rsid w:val="00530DF2"/>
    <w:rsid w:val="00532A9D"/>
    <w:rsid w:val="00534C94"/>
    <w:rsid w:val="0053501C"/>
    <w:rsid w:val="005441C8"/>
    <w:rsid w:val="005441F1"/>
    <w:rsid w:val="00562C8F"/>
    <w:rsid w:val="00563612"/>
    <w:rsid w:val="005640E1"/>
    <w:rsid w:val="00566606"/>
    <w:rsid w:val="00566CF5"/>
    <w:rsid w:val="00570C3D"/>
    <w:rsid w:val="005727B9"/>
    <w:rsid w:val="00575D2A"/>
    <w:rsid w:val="00581D0F"/>
    <w:rsid w:val="005906EC"/>
    <w:rsid w:val="00591662"/>
    <w:rsid w:val="00593A47"/>
    <w:rsid w:val="005B1FAA"/>
    <w:rsid w:val="005C157D"/>
    <w:rsid w:val="005C55A9"/>
    <w:rsid w:val="005C699C"/>
    <w:rsid w:val="005C6DD1"/>
    <w:rsid w:val="005E10A4"/>
    <w:rsid w:val="005E455A"/>
    <w:rsid w:val="005E603B"/>
    <w:rsid w:val="005F7810"/>
    <w:rsid w:val="00610BFC"/>
    <w:rsid w:val="00612723"/>
    <w:rsid w:val="006148F0"/>
    <w:rsid w:val="00615DA9"/>
    <w:rsid w:val="00615E9F"/>
    <w:rsid w:val="006169BB"/>
    <w:rsid w:val="00624E86"/>
    <w:rsid w:val="006261CC"/>
    <w:rsid w:val="00626932"/>
    <w:rsid w:val="00631828"/>
    <w:rsid w:val="006321BC"/>
    <w:rsid w:val="00636523"/>
    <w:rsid w:val="006370C2"/>
    <w:rsid w:val="006375FF"/>
    <w:rsid w:val="006379CE"/>
    <w:rsid w:val="0064187E"/>
    <w:rsid w:val="00642975"/>
    <w:rsid w:val="0064635C"/>
    <w:rsid w:val="006549B4"/>
    <w:rsid w:val="006566C0"/>
    <w:rsid w:val="0065742C"/>
    <w:rsid w:val="0066330C"/>
    <w:rsid w:val="0066440C"/>
    <w:rsid w:val="0067028F"/>
    <w:rsid w:val="00671578"/>
    <w:rsid w:val="00683AE6"/>
    <w:rsid w:val="00685B7A"/>
    <w:rsid w:val="006864AA"/>
    <w:rsid w:val="00687495"/>
    <w:rsid w:val="006915D4"/>
    <w:rsid w:val="0069169F"/>
    <w:rsid w:val="006919DE"/>
    <w:rsid w:val="006A3307"/>
    <w:rsid w:val="006A74D8"/>
    <w:rsid w:val="006B2A48"/>
    <w:rsid w:val="006C0ED0"/>
    <w:rsid w:val="006C108D"/>
    <w:rsid w:val="006C189D"/>
    <w:rsid w:val="006C1FD1"/>
    <w:rsid w:val="006D61E7"/>
    <w:rsid w:val="006D77E3"/>
    <w:rsid w:val="006D7D0C"/>
    <w:rsid w:val="006E21CA"/>
    <w:rsid w:val="006E35CC"/>
    <w:rsid w:val="006E4EEA"/>
    <w:rsid w:val="006E5877"/>
    <w:rsid w:val="006E74AA"/>
    <w:rsid w:val="006F184D"/>
    <w:rsid w:val="006F4BB0"/>
    <w:rsid w:val="007070E5"/>
    <w:rsid w:val="00707FA5"/>
    <w:rsid w:val="00714277"/>
    <w:rsid w:val="00714C5D"/>
    <w:rsid w:val="00714EFA"/>
    <w:rsid w:val="0071641C"/>
    <w:rsid w:val="00717FCE"/>
    <w:rsid w:val="00720F4E"/>
    <w:rsid w:val="00722201"/>
    <w:rsid w:val="00726582"/>
    <w:rsid w:val="0072750A"/>
    <w:rsid w:val="00730A06"/>
    <w:rsid w:val="00733108"/>
    <w:rsid w:val="00733746"/>
    <w:rsid w:val="00734AF6"/>
    <w:rsid w:val="0074193B"/>
    <w:rsid w:val="00742CAE"/>
    <w:rsid w:val="007457DD"/>
    <w:rsid w:val="00757E55"/>
    <w:rsid w:val="00771ED7"/>
    <w:rsid w:val="007736CA"/>
    <w:rsid w:val="00775568"/>
    <w:rsid w:val="00785355"/>
    <w:rsid w:val="00791DC7"/>
    <w:rsid w:val="007933CC"/>
    <w:rsid w:val="00793E11"/>
    <w:rsid w:val="00796484"/>
    <w:rsid w:val="007A0CF4"/>
    <w:rsid w:val="007A59BF"/>
    <w:rsid w:val="007A6046"/>
    <w:rsid w:val="007A7649"/>
    <w:rsid w:val="007A7D5C"/>
    <w:rsid w:val="007B3A1D"/>
    <w:rsid w:val="007B3DE0"/>
    <w:rsid w:val="007B62A7"/>
    <w:rsid w:val="007C0BA2"/>
    <w:rsid w:val="007C677A"/>
    <w:rsid w:val="007C67D3"/>
    <w:rsid w:val="007C67E7"/>
    <w:rsid w:val="007C734F"/>
    <w:rsid w:val="007C79B0"/>
    <w:rsid w:val="007D0B99"/>
    <w:rsid w:val="007D22F6"/>
    <w:rsid w:val="007D6B48"/>
    <w:rsid w:val="007D716F"/>
    <w:rsid w:val="007E56A7"/>
    <w:rsid w:val="007F3A01"/>
    <w:rsid w:val="007F54F7"/>
    <w:rsid w:val="007F784F"/>
    <w:rsid w:val="00800166"/>
    <w:rsid w:val="00803C21"/>
    <w:rsid w:val="00805E8F"/>
    <w:rsid w:val="0080638A"/>
    <w:rsid w:val="00812D79"/>
    <w:rsid w:val="008140BA"/>
    <w:rsid w:val="00815991"/>
    <w:rsid w:val="00822D6B"/>
    <w:rsid w:val="00826844"/>
    <w:rsid w:val="008269FF"/>
    <w:rsid w:val="008275D0"/>
    <w:rsid w:val="00830459"/>
    <w:rsid w:val="008319D0"/>
    <w:rsid w:val="00831C8A"/>
    <w:rsid w:val="00833F3E"/>
    <w:rsid w:val="008343FC"/>
    <w:rsid w:val="0083522C"/>
    <w:rsid w:val="00852DA6"/>
    <w:rsid w:val="00852F7D"/>
    <w:rsid w:val="00855C88"/>
    <w:rsid w:val="00855E06"/>
    <w:rsid w:val="008661C9"/>
    <w:rsid w:val="008708A6"/>
    <w:rsid w:val="00876368"/>
    <w:rsid w:val="00886A82"/>
    <w:rsid w:val="00890C03"/>
    <w:rsid w:val="008A472B"/>
    <w:rsid w:val="008A55BF"/>
    <w:rsid w:val="008A5E55"/>
    <w:rsid w:val="008B181C"/>
    <w:rsid w:val="008B3905"/>
    <w:rsid w:val="008C43D4"/>
    <w:rsid w:val="008C514D"/>
    <w:rsid w:val="008C5CFC"/>
    <w:rsid w:val="008C6BD6"/>
    <w:rsid w:val="008D13D3"/>
    <w:rsid w:val="008D5254"/>
    <w:rsid w:val="008E0996"/>
    <w:rsid w:val="008E152E"/>
    <w:rsid w:val="008E4121"/>
    <w:rsid w:val="008E4E96"/>
    <w:rsid w:val="008F1BB8"/>
    <w:rsid w:val="008F35FA"/>
    <w:rsid w:val="008F4E71"/>
    <w:rsid w:val="00901A72"/>
    <w:rsid w:val="00903E60"/>
    <w:rsid w:val="00910FDC"/>
    <w:rsid w:val="00914006"/>
    <w:rsid w:val="0091551F"/>
    <w:rsid w:val="009253B4"/>
    <w:rsid w:val="0093068F"/>
    <w:rsid w:val="00933162"/>
    <w:rsid w:val="00935D24"/>
    <w:rsid w:val="00942A73"/>
    <w:rsid w:val="00944D03"/>
    <w:rsid w:val="00955161"/>
    <w:rsid w:val="00955523"/>
    <w:rsid w:val="0096136E"/>
    <w:rsid w:val="00961B7C"/>
    <w:rsid w:val="00962097"/>
    <w:rsid w:val="0097262A"/>
    <w:rsid w:val="00972BA3"/>
    <w:rsid w:val="009751B4"/>
    <w:rsid w:val="00976550"/>
    <w:rsid w:val="0097731D"/>
    <w:rsid w:val="0097745D"/>
    <w:rsid w:val="009812FE"/>
    <w:rsid w:val="00982375"/>
    <w:rsid w:val="00983070"/>
    <w:rsid w:val="00983B34"/>
    <w:rsid w:val="00991D39"/>
    <w:rsid w:val="009A3A68"/>
    <w:rsid w:val="009A7912"/>
    <w:rsid w:val="009B3078"/>
    <w:rsid w:val="009B5B60"/>
    <w:rsid w:val="009C194E"/>
    <w:rsid w:val="009E4058"/>
    <w:rsid w:val="009E4882"/>
    <w:rsid w:val="009E6520"/>
    <w:rsid w:val="00A01333"/>
    <w:rsid w:val="00A02E95"/>
    <w:rsid w:val="00A03406"/>
    <w:rsid w:val="00A11308"/>
    <w:rsid w:val="00A11AFA"/>
    <w:rsid w:val="00A11C88"/>
    <w:rsid w:val="00A139C9"/>
    <w:rsid w:val="00A159CC"/>
    <w:rsid w:val="00A46B7B"/>
    <w:rsid w:val="00A47AE1"/>
    <w:rsid w:val="00A53482"/>
    <w:rsid w:val="00A53963"/>
    <w:rsid w:val="00A60AD3"/>
    <w:rsid w:val="00A615FD"/>
    <w:rsid w:val="00A659DD"/>
    <w:rsid w:val="00A72B61"/>
    <w:rsid w:val="00A73C93"/>
    <w:rsid w:val="00A74D4F"/>
    <w:rsid w:val="00A7508E"/>
    <w:rsid w:val="00A82885"/>
    <w:rsid w:val="00A97FAE"/>
    <w:rsid w:val="00AA3F37"/>
    <w:rsid w:val="00AA7E2C"/>
    <w:rsid w:val="00AB5587"/>
    <w:rsid w:val="00AB6583"/>
    <w:rsid w:val="00AC012B"/>
    <w:rsid w:val="00AC2068"/>
    <w:rsid w:val="00AC46CC"/>
    <w:rsid w:val="00AC47F5"/>
    <w:rsid w:val="00AC58E4"/>
    <w:rsid w:val="00AC5F0B"/>
    <w:rsid w:val="00AC76B7"/>
    <w:rsid w:val="00AD08B1"/>
    <w:rsid w:val="00AD095B"/>
    <w:rsid w:val="00AD35B6"/>
    <w:rsid w:val="00AD4399"/>
    <w:rsid w:val="00AD4DC7"/>
    <w:rsid w:val="00AE3996"/>
    <w:rsid w:val="00AE3B7E"/>
    <w:rsid w:val="00AE4DF3"/>
    <w:rsid w:val="00AE7363"/>
    <w:rsid w:val="00AF1EAA"/>
    <w:rsid w:val="00AF6DBE"/>
    <w:rsid w:val="00B10455"/>
    <w:rsid w:val="00B148D2"/>
    <w:rsid w:val="00B149D7"/>
    <w:rsid w:val="00B20E68"/>
    <w:rsid w:val="00B262B8"/>
    <w:rsid w:val="00B27B40"/>
    <w:rsid w:val="00B31B39"/>
    <w:rsid w:val="00B32CEB"/>
    <w:rsid w:val="00B353C6"/>
    <w:rsid w:val="00B417BD"/>
    <w:rsid w:val="00B42718"/>
    <w:rsid w:val="00B45CFA"/>
    <w:rsid w:val="00B50918"/>
    <w:rsid w:val="00B61831"/>
    <w:rsid w:val="00B64E2A"/>
    <w:rsid w:val="00B7229F"/>
    <w:rsid w:val="00B75B91"/>
    <w:rsid w:val="00B900ED"/>
    <w:rsid w:val="00B906E1"/>
    <w:rsid w:val="00B90A12"/>
    <w:rsid w:val="00B923CF"/>
    <w:rsid w:val="00BA20C2"/>
    <w:rsid w:val="00BA4601"/>
    <w:rsid w:val="00BA6581"/>
    <w:rsid w:val="00BB7491"/>
    <w:rsid w:val="00BB78B0"/>
    <w:rsid w:val="00BB7CCC"/>
    <w:rsid w:val="00BC2309"/>
    <w:rsid w:val="00BC7AD2"/>
    <w:rsid w:val="00BD4724"/>
    <w:rsid w:val="00BD497A"/>
    <w:rsid w:val="00BD58AA"/>
    <w:rsid w:val="00BD7BDE"/>
    <w:rsid w:val="00BE0330"/>
    <w:rsid w:val="00BE09F9"/>
    <w:rsid w:val="00BE2798"/>
    <w:rsid w:val="00BE33D3"/>
    <w:rsid w:val="00BE3DDA"/>
    <w:rsid w:val="00BE4632"/>
    <w:rsid w:val="00BE7579"/>
    <w:rsid w:val="00BF0A6C"/>
    <w:rsid w:val="00BF2C81"/>
    <w:rsid w:val="00C0190D"/>
    <w:rsid w:val="00C10A0B"/>
    <w:rsid w:val="00C12492"/>
    <w:rsid w:val="00C16B2E"/>
    <w:rsid w:val="00C16BCF"/>
    <w:rsid w:val="00C1725C"/>
    <w:rsid w:val="00C31A96"/>
    <w:rsid w:val="00C32299"/>
    <w:rsid w:val="00C34EBF"/>
    <w:rsid w:val="00C46A30"/>
    <w:rsid w:val="00C50653"/>
    <w:rsid w:val="00C54053"/>
    <w:rsid w:val="00C55405"/>
    <w:rsid w:val="00C56084"/>
    <w:rsid w:val="00C64D16"/>
    <w:rsid w:val="00C70ECE"/>
    <w:rsid w:val="00C72662"/>
    <w:rsid w:val="00C85B4A"/>
    <w:rsid w:val="00C959A1"/>
    <w:rsid w:val="00CA3893"/>
    <w:rsid w:val="00CB354F"/>
    <w:rsid w:val="00CB5501"/>
    <w:rsid w:val="00CB67B2"/>
    <w:rsid w:val="00CB79B1"/>
    <w:rsid w:val="00CC079C"/>
    <w:rsid w:val="00CC0F40"/>
    <w:rsid w:val="00CC25E8"/>
    <w:rsid w:val="00CC526F"/>
    <w:rsid w:val="00CD1967"/>
    <w:rsid w:val="00CD3E7C"/>
    <w:rsid w:val="00CE1583"/>
    <w:rsid w:val="00CE3616"/>
    <w:rsid w:val="00CE4B72"/>
    <w:rsid w:val="00CE7C3D"/>
    <w:rsid w:val="00CF0CEB"/>
    <w:rsid w:val="00CF651F"/>
    <w:rsid w:val="00CF6EE5"/>
    <w:rsid w:val="00D02BFF"/>
    <w:rsid w:val="00D0337A"/>
    <w:rsid w:val="00D0711C"/>
    <w:rsid w:val="00D20A2E"/>
    <w:rsid w:val="00D22430"/>
    <w:rsid w:val="00D24CC0"/>
    <w:rsid w:val="00D24D3D"/>
    <w:rsid w:val="00D30ECE"/>
    <w:rsid w:val="00D351EE"/>
    <w:rsid w:val="00D40EB5"/>
    <w:rsid w:val="00D4137B"/>
    <w:rsid w:val="00D42CAC"/>
    <w:rsid w:val="00D508C9"/>
    <w:rsid w:val="00D61CC0"/>
    <w:rsid w:val="00D62882"/>
    <w:rsid w:val="00D66EC7"/>
    <w:rsid w:val="00D758C5"/>
    <w:rsid w:val="00D77AD2"/>
    <w:rsid w:val="00D8197C"/>
    <w:rsid w:val="00D909A7"/>
    <w:rsid w:val="00D9310C"/>
    <w:rsid w:val="00D95A18"/>
    <w:rsid w:val="00D9679E"/>
    <w:rsid w:val="00DA105F"/>
    <w:rsid w:val="00DA395E"/>
    <w:rsid w:val="00DA5E35"/>
    <w:rsid w:val="00DA778F"/>
    <w:rsid w:val="00DB448B"/>
    <w:rsid w:val="00DB6145"/>
    <w:rsid w:val="00DC53E9"/>
    <w:rsid w:val="00DC5F43"/>
    <w:rsid w:val="00DD23E7"/>
    <w:rsid w:val="00DD6E09"/>
    <w:rsid w:val="00DD70ED"/>
    <w:rsid w:val="00DE03FC"/>
    <w:rsid w:val="00DE276C"/>
    <w:rsid w:val="00DE5570"/>
    <w:rsid w:val="00DE7036"/>
    <w:rsid w:val="00DE74AF"/>
    <w:rsid w:val="00DF0561"/>
    <w:rsid w:val="00DF0BD6"/>
    <w:rsid w:val="00DF1163"/>
    <w:rsid w:val="00DF1A94"/>
    <w:rsid w:val="00DF44A8"/>
    <w:rsid w:val="00DF5CAE"/>
    <w:rsid w:val="00E04EB1"/>
    <w:rsid w:val="00E052BD"/>
    <w:rsid w:val="00E07912"/>
    <w:rsid w:val="00E109D2"/>
    <w:rsid w:val="00E120C3"/>
    <w:rsid w:val="00E21799"/>
    <w:rsid w:val="00E26BD7"/>
    <w:rsid w:val="00E30132"/>
    <w:rsid w:val="00E31FB5"/>
    <w:rsid w:val="00E4364F"/>
    <w:rsid w:val="00E52426"/>
    <w:rsid w:val="00E5242C"/>
    <w:rsid w:val="00E72947"/>
    <w:rsid w:val="00E73BE2"/>
    <w:rsid w:val="00E77AA7"/>
    <w:rsid w:val="00E85894"/>
    <w:rsid w:val="00E86B0A"/>
    <w:rsid w:val="00EA4DE5"/>
    <w:rsid w:val="00EC2F85"/>
    <w:rsid w:val="00EC5B45"/>
    <w:rsid w:val="00EC7106"/>
    <w:rsid w:val="00ED51B7"/>
    <w:rsid w:val="00ED5725"/>
    <w:rsid w:val="00EF0DCA"/>
    <w:rsid w:val="00EF1624"/>
    <w:rsid w:val="00EF1757"/>
    <w:rsid w:val="00EF5523"/>
    <w:rsid w:val="00EF5C66"/>
    <w:rsid w:val="00F004DD"/>
    <w:rsid w:val="00F053E5"/>
    <w:rsid w:val="00F10A86"/>
    <w:rsid w:val="00F138A3"/>
    <w:rsid w:val="00F13BF9"/>
    <w:rsid w:val="00F20DAF"/>
    <w:rsid w:val="00F22843"/>
    <w:rsid w:val="00F24A8D"/>
    <w:rsid w:val="00F260F2"/>
    <w:rsid w:val="00F263E5"/>
    <w:rsid w:val="00F26DA6"/>
    <w:rsid w:val="00F276A9"/>
    <w:rsid w:val="00F307CA"/>
    <w:rsid w:val="00F320F4"/>
    <w:rsid w:val="00F34071"/>
    <w:rsid w:val="00F40BBB"/>
    <w:rsid w:val="00F42614"/>
    <w:rsid w:val="00F4406B"/>
    <w:rsid w:val="00F50836"/>
    <w:rsid w:val="00F50FFC"/>
    <w:rsid w:val="00F512D1"/>
    <w:rsid w:val="00F53720"/>
    <w:rsid w:val="00F53742"/>
    <w:rsid w:val="00F60A59"/>
    <w:rsid w:val="00F724E0"/>
    <w:rsid w:val="00F74336"/>
    <w:rsid w:val="00F74DA9"/>
    <w:rsid w:val="00F77F7F"/>
    <w:rsid w:val="00F8220F"/>
    <w:rsid w:val="00F82251"/>
    <w:rsid w:val="00F87D8C"/>
    <w:rsid w:val="00F97746"/>
    <w:rsid w:val="00FA0A27"/>
    <w:rsid w:val="00FA174E"/>
    <w:rsid w:val="00FA2421"/>
    <w:rsid w:val="00FA3AA3"/>
    <w:rsid w:val="00FA5AB2"/>
    <w:rsid w:val="00FB210B"/>
    <w:rsid w:val="00FB5ACB"/>
    <w:rsid w:val="00FC1D13"/>
    <w:rsid w:val="00FC2BF5"/>
    <w:rsid w:val="00FC4755"/>
    <w:rsid w:val="00FC63C6"/>
    <w:rsid w:val="00FC6E51"/>
    <w:rsid w:val="00FD2968"/>
    <w:rsid w:val="00FE54DD"/>
    <w:rsid w:val="00FE60B6"/>
    <w:rsid w:val="00FF30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2251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3F4D1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F4D1C"/>
    <w:rPr>
      <w:sz w:val="22"/>
      <w:szCs w:val="22"/>
    </w:rPr>
  </w:style>
  <w:style w:type="paragraph" w:styleId="Footer">
    <w:name w:val="footer"/>
    <w:basedOn w:val="Normal"/>
    <w:link w:val="FooterChar"/>
    <w:uiPriority w:val="99"/>
    <w:semiHidden/>
    <w:unhideWhenUsed/>
    <w:rsid w:val="003F4D1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F4D1C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6E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6EE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615FD"/>
    <w:pPr>
      <w:ind w:left="720"/>
      <w:contextualSpacing/>
    </w:pPr>
  </w:style>
  <w:style w:type="table" w:styleId="TableGrid">
    <w:name w:val="Table Grid"/>
    <w:basedOn w:val="TableNormal"/>
    <w:uiPriority w:val="59"/>
    <w:rsid w:val="00AE3996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4E2C6E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2251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3F4D1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3F4D1C"/>
    <w:rPr>
      <w:sz w:val="22"/>
      <w:szCs w:val="22"/>
    </w:rPr>
  </w:style>
  <w:style w:type="paragraph" w:styleId="Footer">
    <w:name w:val="footer"/>
    <w:basedOn w:val="Normal"/>
    <w:link w:val="FooterChar"/>
    <w:uiPriority w:val="99"/>
    <w:semiHidden/>
    <w:unhideWhenUsed/>
    <w:rsid w:val="003F4D1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3F4D1C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6E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6EE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615FD"/>
    <w:pPr>
      <w:ind w:left="720"/>
      <w:contextualSpacing/>
    </w:pPr>
  </w:style>
  <w:style w:type="table" w:styleId="TableGrid">
    <w:name w:val="Table Grid"/>
    <w:basedOn w:val="TableNormal"/>
    <w:uiPriority w:val="59"/>
    <w:rsid w:val="00AE3996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4E2C6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oter" Target="footer1.xml"/><Relationship Id="rId50" Type="http://schemas.openxmlformats.org/officeDocument/2006/relationships/footer" Target="foot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footer" Target="footer2.xml"/><Relationship Id="rId8" Type="http://schemas.openxmlformats.org/officeDocument/2006/relationships/endnotes" Target="endnotes.xml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0E7E6F-B205-4D99-84BD-FD0DE13125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1</Words>
  <Characters>546</Characters>
  <Application>Microsoft Office Word</Application>
  <DocSecurity>4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69_186_CC_A_RSPC1_C12_662330.indd</vt:lpstr>
    </vt:vector>
  </TitlesOfParts>
  <Company>Hewlett-Packard</Company>
  <LinksUpToDate>false</LinksUpToDate>
  <CharactersWithSpaces>5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69_186_CC_A_RSPC1_C12_662330.indd</dc:title>
  <dc:creator>s-82</dc:creator>
  <dc:description>DocumentCreationInfo</dc:description>
  <cp:lastModifiedBy>Windows User</cp:lastModifiedBy>
  <cp:revision>2</cp:revision>
  <cp:lastPrinted>2016-03-01T21:55:00Z</cp:lastPrinted>
  <dcterms:created xsi:type="dcterms:W3CDTF">2016-03-02T23:45:00Z</dcterms:created>
  <dcterms:modified xsi:type="dcterms:W3CDTF">2016-03-02T23:45:00Z</dcterms:modified>
</cp:coreProperties>
</file>